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Министерство науки и высшего образования Российской Федерации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федеральное государственное автономное образовательное учреждение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высшего образования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«НАЦИОНАЛЬНЫЙ ИССЛЕДОВАТЕЛЬСКИЙ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ТОМСКИЙ ПОЛИТЕХНИЧЕСКИЙ УНИВЕРСИТЕТ»</w:t>
      </w: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Инженерная школа природных ресурсов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Направление подготовки Химическая технология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729269D">
        <w:rPr>
          <w:rFonts w:ascii="Times New Roman" w:eastAsia="Times New Roman" w:hAnsi="Times New Roman" w:cs="Times New Roman"/>
          <w:sz w:val="24"/>
          <w:szCs w:val="24"/>
          <w:lang w:val="ru-RU"/>
        </w:rPr>
        <w:t>Отделение химической инженерии</w:t>
      </w:r>
    </w:p>
    <w:p w:rsidR="00BE07AA" w:rsidRDefault="00BE07AA" w:rsidP="00C34F11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Default="00BE07AA" w:rsidP="00C34F11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</w:p>
    <w:p w:rsidR="002A0028" w:rsidRPr="00C34F11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="002A0028" w:rsidRPr="002A0028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Составление программ с </w:t>
      </w:r>
      <w:proofErr w:type="gramStart"/>
      <w:r w:rsidR="002A0028" w:rsidRPr="002A0028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использованием  массивов</w:t>
      </w:r>
      <w:proofErr w:type="gramEnd"/>
      <w:r w:rsidR="002A0028" w:rsidRPr="002A0028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как формальных параметров подпрограмм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>Лабораторная работа по дисциплине «Углубленный курс информатики»</w:t>
      </w:r>
    </w:p>
    <w:p w:rsidR="00BE07AA" w:rsidRPr="00B66B42" w:rsidRDefault="00BE07AA" w:rsidP="00C34F11">
      <w:pPr>
        <w:spacing w:line="240" w:lineRule="auto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:rsidR="00C34F11" w:rsidRDefault="00C34F11" w:rsidP="00C34F11">
      <w:pPr>
        <w:spacing w:line="240" w:lineRule="auto"/>
        <w:ind w:firstLine="3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E07AA" w:rsidRPr="00B66B42" w:rsidRDefault="00BE07AA" w:rsidP="00C34F11">
      <w:pPr>
        <w:spacing w:line="240" w:lineRule="auto"/>
        <w:ind w:firstLine="3"/>
        <w:jc w:val="center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Pr="00C34F11" w:rsidRDefault="00BE07AA" w:rsidP="00C34F11">
      <w:pPr>
        <w:spacing w:line="240" w:lineRule="auto"/>
        <w:jc w:val="both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Pr="00B66B42" w:rsidRDefault="00BE07AA" w:rsidP="00C34F11">
      <w:pPr>
        <w:spacing w:line="240" w:lineRule="auto"/>
        <w:jc w:val="both"/>
        <w:rPr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Выполнила</w:t>
      </w:r>
      <w:r w:rsidRPr="00B66B42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>студент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ка</w:t>
      </w: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р. </w:t>
      </w:r>
      <w:r w:rsidRPr="0DA7798C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>2Д93</w:t>
      </w: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          </w:t>
      </w:r>
      <w:r w:rsidRPr="0DA7798C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 xml:space="preserve">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     </w:t>
      </w:r>
      <w:r w:rsidR="00C34F11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.Р. Батюк</w:t>
      </w: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Pr="00B66B42" w:rsidRDefault="00BE07AA" w:rsidP="00C34F11">
      <w:pPr>
        <w:spacing w:line="240" w:lineRule="auto"/>
        <w:jc w:val="both"/>
        <w:rPr>
          <w:lang w:val="ru-RU"/>
        </w:rPr>
      </w:pP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                                                                 (Подпись)                                       </w:t>
      </w:r>
    </w:p>
    <w:p w:rsidR="00BE07AA" w:rsidRPr="00B66B42" w:rsidRDefault="00BE07AA" w:rsidP="00C34F11">
      <w:pPr>
        <w:spacing w:line="240" w:lineRule="auto"/>
        <w:jc w:val="both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BE07AA" w:rsidRPr="00B66B42" w:rsidRDefault="00BE07AA" w:rsidP="00C34F11">
      <w:pPr>
        <w:spacing w:line="240" w:lineRule="auto"/>
        <w:jc w:val="right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_____ _____________ 2020 г.</w:t>
      </w:r>
    </w:p>
    <w:p w:rsidR="00BE07AA" w:rsidRPr="00B66B42" w:rsidRDefault="00BE07AA" w:rsidP="00C34F11">
      <w:pPr>
        <w:spacing w:line="240" w:lineRule="auto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>Отчет принят:</w:t>
      </w:r>
    </w:p>
    <w:p w:rsidR="00BE07AA" w:rsidRPr="00B66B42" w:rsidRDefault="00BE07AA" w:rsidP="00C34F11">
      <w:pPr>
        <w:spacing w:line="240" w:lineRule="auto"/>
        <w:jc w:val="both"/>
        <w:rPr>
          <w:lang w:val="ru-RU"/>
        </w:rPr>
      </w:pPr>
      <w:r w:rsidRPr="0DA7798C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подаватель</w:t>
      </w:r>
    </w:p>
    <w:p w:rsidR="00BE07AA" w:rsidRPr="005A1EEA" w:rsidRDefault="00BE07AA" w:rsidP="00C34F11">
      <w:pPr>
        <w:spacing w:line="240" w:lineRule="auto"/>
        <w:jc w:val="both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оцент ОХИ ИШПР, к.т.н.             </w:t>
      </w:r>
      <w:r w:rsidRPr="32A2E39B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 xml:space="preserve">                                               </w:t>
      </w: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       В.А. Чузлов </w:t>
      </w:r>
    </w:p>
    <w:p w:rsidR="00BE07AA" w:rsidRPr="00B66B42" w:rsidRDefault="00BE07AA" w:rsidP="00C34F11">
      <w:pPr>
        <w:spacing w:line="240" w:lineRule="auto"/>
        <w:jc w:val="both"/>
        <w:rPr>
          <w:lang w:val="ru-RU"/>
        </w:rPr>
      </w:pPr>
      <w:r w:rsidRPr="32A2E39B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                                                                     (Подпись)                                                      </w:t>
      </w:r>
    </w:p>
    <w:p w:rsidR="00BE07AA" w:rsidRPr="00B66B42" w:rsidRDefault="00BE07AA" w:rsidP="00C34F11">
      <w:pPr>
        <w:spacing w:line="240" w:lineRule="auto"/>
        <w:ind w:firstLine="282"/>
        <w:jc w:val="right"/>
        <w:rPr>
          <w:lang w:val="ru-RU"/>
        </w:rPr>
      </w:pPr>
      <w:r w:rsidRPr="3729269D">
        <w:rPr>
          <w:rFonts w:ascii="Times New Roman" w:eastAsia="Times New Roman" w:hAnsi="Times New Roman" w:cs="Times New Roman"/>
          <w:sz w:val="24"/>
          <w:szCs w:val="24"/>
          <w:lang w:val="ru-RU"/>
        </w:rPr>
        <w:t>_____  _____________ 2020 г.</w:t>
      </w:r>
    </w:p>
    <w:p w:rsidR="00C34F11" w:rsidRDefault="00C34F11" w:rsidP="00C34F11">
      <w:pPr>
        <w:spacing w:after="20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C34F11" w:rsidRDefault="00C34F11" w:rsidP="00C34F11">
      <w:pPr>
        <w:spacing w:after="20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C34F11" w:rsidRDefault="00C34F11" w:rsidP="00C34F11">
      <w:pPr>
        <w:spacing w:after="20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C34F11" w:rsidRDefault="00C34F11" w:rsidP="00C34F11">
      <w:pPr>
        <w:spacing w:after="20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BE07AA" w:rsidRPr="00BE07AA" w:rsidRDefault="00BE07AA" w:rsidP="00C34F11">
      <w:pPr>
        <w:spacing w:after="200" w:line="240" w:lineRule="auto"/>
        <w:jc w:val="center"/>
        <w:rPr>
          <w:lang w:val="ru-RU"/>
        </w:rPr>
      </w:pPr>
      <w:r w:rsidRPr="3729269D">
        <w:rPr>
          <w:rFonts w:ascii="Times New Roman" w:eastAsia="Times New Roman" w:hAnsi="Times New Roman" w:cs="Times New Roman"/>
          <w:sz w:val="24"/>
          <w:szCs w:val="24"/>
          <w:lang w:val="ru-RU"/>
        </w:rPr>
        <w:t>Томск 2020 г.</w:t>
      </w:r>
    </w:p>
    <w:p w:rsidR="00BE07AA" w:rsidRPr="00C34F11" w:rsidRDefault="00BE07AA" w:rsidP="00C34F11">
      <w:p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lastRenderedPageBreak/>
        <w:t>Цель работы:</w:t>
      </w:r>
      <w:r w:rsidRPr="00C34F1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аучиться </w:t>
      </w:r>
      <w:r w:rsidRPr="00C34F11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составлять программы с использованием массивов как формальных параметров подпрограмм</w:t>
      </w:r>
      <w:r w:rsidRPr="00C34F1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E07AA" w:rsidRPr="00C34F11" w:rsidRDefault="00BE07AA" w:rsidP="00C34F11">
      <w:p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b/>
          <w:bCs/>
          <w:sz w:val="28"/>
          <w:szCs w:val="28"/>
          <w:lang w:val="ru-RU"/>
        </w:rPr>
        <w:t>Массивы, как формальные параметры подпрограмм</w:t>
      </w:r>
    </w:p>
    <w:p w:rsidR="00BE07AA" w:rsidRPr="00C34F11" w:rsidRDefault="00BE07AA" w:rsidP="00C34F11">
      <w:p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  <w:t>Формат описания: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b/>
          <w:bCs/>
          <w:sz w:val="24"/>
          <w:szCs w:val="24"/>
        </w:rPr>
        <w:t>type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b/>
          <w:bCs/>
          <w:sz w:val="24"/>
          <w:szCs w:val="24"/>
        </w:rPr>
        <w:t xml:space="preserve">  </w:t>
      </w:r>
      <w:r w:rsidRPr="00E850D9">
        <w:rPr>
          <w:sz w:val="24"/>
          <w:szCs w:val="24"/>
        </w:rPr>
        <w:t xml:space="preserve">matrix = </w:t>
      </w:r>
      <w:r w:rsidRPr="00E850D9">
        <w:rPr>
          <w:b/>
          <w:bCs/>
          <w:sz w:val="24"/>
          <w:szCs w:val="24"/>
        </w:rPr>
        <w:t xml:space="preserve">array </w:t>
      </w:r>
      <w:r w:rsidRPr="00E850D9">
        <w:rPr>
          <w:sz w:val="24"/>
          <w:szCs w:val="24"/>
        </w:rPr>
        <w:t>[</w:t>
      </w:r>
      <w:proofErr w:type="gramStart"/>
      <w:r w:rsidRPr="00E850D9">
        <w:rPr>
          <w:sz w:val="24"/>
          <w:szCs w:val="24"/>
        </w:rPr>
        <w:t>1..</w:t>
      </w:r>
      <w:proofErr w:type="gramEnd"/>
      <w:r w:rsidRPr="00E850D9">
        <w:rPr>
          <w:sz w:val="24"/>
          <w:szCs w:val="24"/>
        </w:rPr>
        <w:t xml:space="preserve">n, 1..m] </w:t>
      </w:r>
      <w:r w:rsidRPr="00E850D9">
        <w:rPr>
          <w:b/>
          <w:bCs/>
          <w:sz w:val="24"/>
          <w:szCs w:val="24"/>
        </w:rPr>
        <w:t xml:space="preserve">of </w:t>
      </w:r>
      <w:r w:rsidRPr="00E850D9">
        <w:rPr>
          <w:sz w:val="24"/>
          <w:szCs w:val="24"/>
        </w:rPr>
        <w:t>real;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sz w:val="24"/>
          <w:szCs w:val="24"/>
        </w:rPr>
        <w:t xml:space="preserve">  </w:t>
      </w:r>
      <w:proofErr w:type="spellStart"/>
      <w:r w:rsidRPr="00E850D9">
        <w:rPr>
          <w:sz w:val="24"/>
          <w:szCs w:val="24"/>
        </w:rPr>
        <w:t>arr</w:t>
      </w:r>
      <w:proofErr w:type="spellEnd"/>
      <w:r w:rsidRPr="00E850D9">
        <w:rPr>
          <w:sz w:val="24"/>
          <w:szCs w:val="24"/>
        </w:rPr>
        <w:t xml:space="preserve"> = </w:t>
      </w:r>
      <w:r w:rsidRPr="00E850D9">
        <w:rPr>
          <w:b/>
          <w:bCs/>
          <w:sz w:val="24"/>
          <w:szCs w:val="24"/>
        </w:rPr>
        <w:t>array</w:t>
      </w:r>
      <w:r w:rsidRPr="00E850D9">
        <w:rPr>
          <w:sz w:val="24"/>
          <w:szCs w:val="24"/>
        </w:rPr>
        <w:t xml:space="preserve"> [</w:t>
      </w:r>
      <w:proofErr w:type="gramStart"/>
      <w:r w:rsidRPr="00E850D9">
        <w:rPr>
          <w:sz w:val="24"/>
          <w:szCs w:val="24"/>
        </w:rPr>
        <w:t>1..</w:t>
      </w:r>
      <w:proofErr w:type="gramEnd"/>
      <w:r w:rsidRPr="00E850D9">
        <w:rPr>
          <w:sz w:val="24"/>
          <w:szCs w:val="24"/>
        </w:rPr>
        <w:t xml:space="preserve">n] </w:t>
      </w:r>
      <w:r w:rsidRPr="00E850D9">
        <w:rPr>
          <w:b/>
          <w:bCs/>
          <w:sz w:val="24"/>
          <w:szCs w:val="24"/>
        </w:rPr>
        <w:t>of</w:t>
      </w:r>
      <w:r w:rsidRPr="00E850D9">
        <w:rPr>
          <w:sz w:val="24"/>
          <w:szCs w:val="24"/>
        </w:rPr>
        <w:t xml:space="preserve"> real;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b/>
          <w:bCs/>
          <w:sz w:val="24"/>
          <w:szCs w:val="24"/>
          <w:lang w:val="it-IT"/>
        </w:rPr>
        <w:t xml:space="preserve">procedure </w:t>
      </w:r>
      <w:r w:rsidRPr="00E850D9">
        <w:rPr>
          <w:sz w:val="24"/>
          <w:szCs w:val="24"/>
          <w:lang w:val="it-IT"/>
        </w:rPr>
        <w:t>&lt;</w:t>
      </w:r>
      <w:r w:rsidRPr="00E850D9">
        <w:rPr>
          <w:sz w:val="24"/>
          <w:szCs w:val="24"/>
        </w:rPr>
        <w:t xml:space="preserve"> </w:t>
      </w:r>
      <w:r w:rsidRPr="00E850D9">
        <w:rPr>
          <w:sz w:val="24"/>
          <w:szCs w:val="24"/>
          <w:lang w:val="it-IT"/>
        </w:rPr>
        <w:t>имя процедуры</w:t>
      </w:r>
      <w:r w:rsidRPr="00E850D9">
        <w:rPr>
          <w:sz w:val="24"/>
          <w:szCs w:val="24"/>
        </w:rPr>
        <w:t xml:space="preserve"> </w:t>
      </w:r>
      <w:r w:rsidRPr="00E850D9">
        <w:rPr>
          <w:sz w:val="24"/>
          <w:szCs w:val="24"/>
          <w:lang w:val="it-IT"/>
        </w:rPr>
        <w:t>&gt;</w:t>
      </w:r>
      <w:r w:rsidRPr="00E850D9">
        <w:rPr>
          <w:sz w:val="24"/>
          <w:szCs w:val="24"/>
        </w:rPr>
        <w:t xml:space="preserve"> </w:t>
      </w:r>
      <w:r w:rsidRPr="00E850D9">
        <w:rPr>
          <w:sz w:val="24"/>
          <w:szCs w:val="24"/>
          <w:lang w:val="it-IT"/>
        </w:rPr>
        <w:t xml:space="preserve">(a: matrix; </w:t>
      </w:r>
      <w:r w:rsidRPr="00E850D9">
        <w:rPr>
          <w:b/>
          <w:bCs/>
          <w:sz w:val="24"/>
          <w:szCs w:val="24"/>
          <w:lang w:val="it-IT"/>
        </w:rPr>
        <w:t xml:space="preserve">var </w:t>
      </w:r>
      <w:r w:rsidRPr="00E850D9">
        <w:rPr>
          <w:sz w:val="24"/>
          <w:szCs w:val="24"/>
          <w:lang w:val="it-IT"/>
        </w:rPr>
        <w:t>b: matrix);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sz w:val="24"/>
          <w:szCs w:val="24"/>
          <w:lang w:val="ru-RU"/>
        </w:rPr>
        <w:t>// раздел описаний процедуры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b/>
          <w:bCs/>
          <w:sz w:val="24"/>
          <w:szCs w:val="24"/>
        </w:rPr>
        <w:t>begin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sz w:val="24"/>
          <w:szCs w:val="24"/>
          <w:lang w:val="ru-RU"/>
        </w:rPr>
        <w:t>// исполняемая часть процедуры</w:t>
      </w:r>
    </w:p>
    <w:p w:rsidR="00BE07AA" w:rsidRPr="00BE07AA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b/>
          <w:bCs/>
          <w:sz w:val="24"/>
          <w:szCs w:val="24"/>
        </w:rPr>
        <w:t>end</w:t>
      </w:r>
      <w:r w:rsidRPr="00BE07AA">
        <w:rPr>
          <w:sz w:val="24"/>
          <w:szCs w:val="24"/>
        </w:rPr>
        <w:t>;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</w:rPr>
      </w:pPr>
      <w:r w:rsidRPr="00E850D9">
        <w:rPr>
          <w:b/>
          <w:bCs/>
          <w:sz w:val="24"/>
          <w:szCs w:val="24"/>
        </w:rPr>
        <w:t xml:space="preserve">function </w:t>
      </w:r>
      <w:r w:rsidRPr="00E850D9">
        <w:rPr>
          <w:sz w:val="24"/>
          <w:szCs w:val="24"/>
        </w:rPr>
        <w:t xml:space="preserve">&lt; </w:t>
      </w:r>
      <w:r w:rsidRPr="00E850D9">
        <w:rPr>
          <w:sz w:val="24"/>
          <w:szCs w:val="24"/>
          <w:lang w:val="ru-RU"/>
        </w:rPr>
        <w:t>имя</w:t>
      </w:r>
      <w:r w:rsidRPr="00E850D9">
        <w:rPr>
          <w:sz w:val="24"/>
          <w:szCs w:val="24"/>
        </w:rPr>
        <w:t xml:space="preserve"> </w:t>
      </w:r>
      <w:r w:rsidRPr="00E850D9">
        <w:rPr>
          <w:sz w:val="24"/>
          <w:szCs w:val="24"/>
          <w:lang w:val="ru-RU"/>
        </w:rPr>
        <w:t>функции</w:t>
      </w:r>
      <w:r w:rsidRPr="00E850D9">
        <w:rPr>
          <w:sz w:val="24"/>
          <w:szCs w:val="24"/>
        </w:rPr>
        <w:t xml:space="preserve"> &gt; (b: </w:t>
      </w:r>
      <w:r w:rsidRPr="00E850D9">
        <w:rPr>
          <w:sz w:val="24"/>
          <w:szCs w:val="24"/>
          <w:lang w:val="it-IT"/>
        </w:rPr>
        <w:t>arr</w:t>
      </w:r>
      <w:r w:rsidRPr="00E850D9">
        <w:rPr>
          <w:sz w:val="24"/>
          <w:szCs w:val="24"/>
        </w:rPr>
        <w:t>): real;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sz w:val="24"/>
          <w:szCs w:val="24"/>
          <w:lang w:val="ru-RU"/>
        </w:rPr>
        <w:t>// раздел описаний функции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b/>
          <w:bCs/>
          <w:sz w:val="24"/>
          <w:szCs w:val="24"/>
        </w:rPr>
        <w:t>begin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sz w:val="24"/>
          <w:szCs w:val="24"/>
          <w:lang w:val="ru-RU"/>
        </w:rPr>
        <w:t>// исполняемая часть функции</w:t>
      </w:r>
    </w:p>
    <w:p w:rsidR="00BE07AA" w:rsidRPr="00E850D9" w:rsidRDefault="00BE07AA" w:rsidP="00C34F11">
      <w:pPr>
        <w:spacing w:after="200" w:line="240" w:lineRule="auto"/>
        <w:jc w:val="both"/>
        <w:rPr>
          <w:sz w:val="24"/>
          <w:szCs w:val="24"/>
          <w:lang w:val="ru-RU"/>
        </w:rPr>
      </w:pPr>
      <w:r w:rsidRPr="00E850D9">
        <w:rPr>
          <w:b/>
          <w:bCs/>
          <w:sz w:val="24"/>
          <w:szCs w:val="24"/>
        </w:rPr>
        <w:t>end</w:t>
      </w:r>
      <w:r w:rsidRPr="00E850D9">
        <w:rPr>
          <w:sz w:val="24"/>
          <w:szCs w:val="24"/>
          <w:lang w:val="ru-RU"/>
        </w:rPr>
        <w:t>;</w:t>
      </w:r>
    </w:p>
    <w:p w:rsidR="00C34F11" w:rsidRDefault="00C34F11" w:rsidP="00C34F11">
      <w:pPr>
        <w:spacing w:after="20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C34F11" w:rsidRDefault="00BE07AA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012A158B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lastRenderedPageBreak/>
        <w:t>Практическая часть</w:t>
      </w:r>
    </w:p>
    <w:p w:rsidR="00C34F11" w:rsidRPr="00C34F11" w:rsidRDefault="00C34F11" w:rsidP="00C34F11">
      <w:pPr>
        <w:spacing w:after="20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BE07AA" w:rsidRPr="00B66B42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Задание 1</w:t>
      </w:r>
    </w:p>
    <w:p w:rsidR="00BE07AA" w:rsidRDefault="00BE07AA" w:rsidP="00C34F11">
      <w:pPr>
        <w:spacing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Задание:</w:t>
      </w:r>
    </w:p>
    <w:p w:rsidR="00BE07AA" w:rsidRPr="00E850D9" w:rsidRDefault="00BE07AA" w:rsidP="00C34F11">
      <w:pPr>
        <w:spacing w:line="240" w:lineRule="auto"/>
        <w:ind w:firstLine="562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Составить 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подпрограммы (по каждому пункту) для нахождения:</w:t>
      </w:r>
    </w:p>
    <w:p w:rsidR="00BE07AA" w:rsidRPr="00E850D9" w:rsidRDefault="00BE07AA" w:rsidP="00C34F11">
      <w:pPr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Максимального элемента последовательности и его индекса;</w:t>
      </w:r>
    </w:p>
    <w:p w:rsidR="00BE07AA" w:rsidRPr="00E850D9" w:rsidRDefault="00BE07AA" w:rsidP="00C34F11">
      <w:pPr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Количества элементов последовательности, превышающих по значению 1;</w:t>
      </w:r>
    </w:p>
    <w:p w:rsidR="00BE07AA" w:rsidRPr="00E850D9" w:rsidRDefault="00BE07AA" w:rsidP="00C34F11">
      <w:pPr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Суммы элементов этой последовательности с четными индексами;</w:t>
      </w:r>
    </w:p>
    <w:p w:rsidR="00BE07AA" w:rsidRPr="00E850D9" w:rsidRDefault="00BE07AA" w:rsidP="00C34F11">
      <w:pPr>
        <w:spacing w:line="240" w:lineRule="auto"/>
        <w:ind w:firstLine="562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  <w:tab/>
      </w:r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10.</w:t>
      </w:r>
    </w:p>
    <w:p w:rsidR="00BE07AA" w:rsidRPr="00E850D9" w:rsidRDefault="00BE07AA" w:rsidP="00C34F11">
      <w:pPr>
        <w:spacing w:line="240" w:lineRule="auto"/>
        <w:jc w:val="both"/>
        <w:rPr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Дано, что п</w:t>
      </w:r>
      <w:r w:rsidRPr="00E850D9">
        <w:rPr>
          <w:rFonts w:eastAsia="Times New Roman"/>
          <w:sz w:val="28"/>
          <w:szCs w:val="28"/>
          <w:lang w:val="ru-RU"/>
        </w:rPr>
        <w:t>оследовательность элементов задана общей формулой:</w:t>
      </w:r>
    </w:p>
    <w:p w:rsidR="00BE07AA" w:rsidRDefault="00BE07AA" w:rsidP="00C34F11">
      <w:pPr>
        <w:spacing w:line="240" w:lineRule="auto"/>
        <w:ind w:firstLine="562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a[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proofErr w:type="spellEnd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] = 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arctg</w:t>
      </w:r>
      <w:proofErr w:type="spellEnd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(2 * 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proofErr w:type="spellEnd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proofErr w:type="spellEnd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/ n) – sin (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proofErr w:type="spellEnd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+ n)</w:t>
      </w:r>
    </w:p>
    <w:p w:rsidR="00BE07AA" w:rsidRPr="002A0028" w:rsidRDefault="00BE07AA" w:rsidP="00C34F11">
      <w:pPr>
        <w:spacing w:line="240" w:lineRule="auto"/>
        <w:ind w:firstLine="562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   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где</w:t>
      </w:r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proofErr w:type="spellEnd"/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изменяется</w:t>
      </w:r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от</w:t>
      </w:r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1 </w:t>
      </w:r>
      <w:r w:rsidRPr="00E850D9">
        <w:rPr>
          <w:rFonts w:ascii="Times New Roman" w:eastAsia="Times New Roman" w:hAnsi="Times New Roman" w:cs="Times New Roman"/>
          <w:sz w:val="28"/>
          <w:szCs w:val="28"/>
          <w:lang w:val="ru-RU"/>
        </w:rPr>
        <w:t>до</w:t>
      </w:r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850D9">
        <w:rPr>
          <w:rFonts w:ascii="Times New Roman" w:eastAsia="Times New Roman" w:hAnsi="Times New Roman" w:cs="Times New Roman"/>
          <w:i/>
          <w:iCs/>
          <w:sz w:val="28"/>
          <w:szCs w:val="28"/>
        </w:rPr>
        <w:t>n</w:t>
      </w:r>
      <w:r w:rsidRPr="002A002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</w:p>
    <w:p w:rsidR="00BE07AA" w:rsidRPr="002A0028" w:rsidRDefault="00BE07AA" w:rsidP="00C34F11">
      <w:pPr>
        <w:spacing w:line="240" w:lineRule="auto"/>
        <w:ind w:firstLine="562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BE07AA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Программная реализация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program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L8_1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ype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arr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proofErr w:type="gramStart"/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array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1..1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34F11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i,n</w:t>
      </w:r>
      <w:proofErr w:type="gramEnd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,k</w:t>
      </w:r>
      <w:proofErr w:type="spellEnd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 xml:space="preserve">: </w:t>
      </w:r>
      <w:r w:rsidR="00BE07AA"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C34F11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 xml:space="preserve">a: </w:t>
      </w:r>
      <w:proofErr w:type="spellStart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arr</w:t>
      </w:r>
      <w:proofErr w:type="spellEnd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unction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f1(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a:arr</w:t>
      </w:r>
      <w:proofErr w:type="spellEnd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)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color w:val="000000"/>
          <w:sz w:val="20"/>
          <w:szCs w:val="20"/>
        </w:rPr>
      </w:pP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max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spellEnd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max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a[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]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0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if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a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]&gt;max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then 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spellStart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; max:=a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]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unction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f2(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a:arr</w:t>
      </w:r>
      <w:proofErr w:type="spellEnd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):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,n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0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if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a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]&gt;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hen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+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unction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f3(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a:arr</w:t>
      </w:r>
      <w:proofErr w:type="spellEnd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)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,n</w:t>
      </w:r>
      <w:proofErr w:type="spellEnd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m: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0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do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</w:t>
      </w:r>
      <w:r w:rsidR="00C34F11">
        <w:rPr>
          <w:rFonts w:ascii="Courier New" w:hAnsi="Courier New" w:cs="Courier New"/>
          <w:b/>
          <w:bCs/>
          <w:color w:val="000000"/>
          <w:sz w:val="20"/>
          <w:szCs w:val="20"/>
        </w:rPr>
        <w:tab/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m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mod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  </w:t>
      </w:r>
      <w:r w:rsidR="00C34F11">
        <w:rPr>
          <w:rFonts w:ascii="Courier New" w:hAnsi="Courier New" w:cs="Courier New"/>
          <w:color w:val="000000"/>
          <w:sz w:val="20"/>
          <w:szCs w:val="20"/>
        </w:rPr>
        <w:tab/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if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m=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0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hen 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=</w:t>
      </w:r>
      <w:proofErr w:type="spellStart"/>
      <w:proofErr w:type="gramEnd"/>
      <w:r w:rsidRPr="00BE07AA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+a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]; </w:t>
      </w:r>
    </w:p>
    <w:p w:rsidR="00BE07AA" w:rsidRPr="002A0028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2A0028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n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1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0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do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ind w:firstLine="708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r w:rsidR="00C34F11">
        <w:rPr>
          <w:rFonts w:ascii="Courier New" w:hAnsi="Courier New" w:cs="Courier New"/>
          <w:b/>
          <w:bCs/>
          <w:color w:val="000000"/>
          <w:sz w:val="20"/>
          <w:szCs w:val="20"/>
        </w:rPr>
        <w:tab/>
      </w:r>
      <w:r w:rsidR="00C34F11">
        <w:rPr>
          <w:rFonts w:ascii="Courier New" w:hAnsi="Courier New" w:cs="Courier New"/>
          <w:b/>
          <w:bCs/>
          <w:color w:val="000000"/>
          <w:sz w:val="20"/>
          <w:szCs w:val="20"/>
        </w:rPr>
        <w:tab/>
      </w:r>
      <w:r w:rsidRPr="00BE07AA">
        <w:rPr>
          <w:rFonts w:ascii="Courier New" w:hAnsi="Courier New" w:cs="Courier New"/>
          <w:color w:val="000000"/>
          <w:sz w:val="20"/>
          <w:szCs w:val="20"/>
        </w:rPr>
        <w:t>a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]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arctan(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+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/n)-sin(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+n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C34F11">
        <w:rPr>
          <w:rFonts w:ascii="Courier New" w:hAnsi="Courier New" w:cs="Courier New"/>
          <w:color w:val="000000"/>
          <w:sz w:val="20"/>
          <w:szCs w:val="20"/>
        </w:rPr>
        <w:tab/>
      </w:r>
      <w:r w:rsidR="00C34F11">
        <w:rPr>
          <w:rFonts w:ascii="Courier New" w:hAnsi="Courier New" w:cs="Courier New"/>
          <w:color w:val="000000"/>
          <w:sz w:val="20"/>
          <w:szCs w:val="20"/>
        </w:rPr>
        <w:tab/>
      </w:r>
      <w:r w:rsidRPr="00BE07AA">
        <w:rPr>
          <w:rFonts w:ascii="Courier New" w:hAnsi="Courier New" w:cs="Courier New"/>
          <w:color w:val="000000"/>
          <w:sz w:val="20"/>
          <w:szCs w:val="20"/>
        </w:rPr>
        <w:t>write(a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]: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5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2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'  '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C34F11">
        <w:rPr>
          <w:rFonts w:ascii="Courier New" w:hAnsi="Courier New" w:cs="Courier New"/>
          <w:color w:val="000000"/>
          <w:sz w:val="20"/>
          <w:szCs w:val="20"/>
        </w:rPr>
        <w:tab/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k:=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f1(a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>'Наибольший элемент последовательности: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 a[k]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3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>'Номер наибольшего элемента: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 f1(a)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>'Количество элементов, превышающих 1: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 f2(a)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>'Сумма элементов с четным номером: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f3(a)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3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val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.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</w:p>
    <w:p w:rsidR="00BE07AA" w:rsidRPr="00E850D9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</w:p>
    <w:p w:rsidR="00BE07AA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: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2.13   1.87   0.99   0.46   0.83   1.78   2.46   2.26   1.37   0.61  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Наибольший элемент последовательности: 2.46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Номер наибольшего элемента: 7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Количество элементов, превышающих 1: 6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Сумма элементов с четным номером: 6.99</w:t>
      </w:r>
    </w:p>
    <w:p w:rsidR="00BE07AA" w:rsidRPr="000E703E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BE07AA" w:rsidRDefault="00BE07AA" w:rsidP="00C34F11">
      <w:pPr>
        <w:spacing w:line="240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BE07AA" w:rsidRPr="00C34F11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lastRenderedPageBreak/>
        <w:t>Задание 2</w:t>
      </w:r>
    </w:p>
    <w:p w:rsidR="00BE07AA" w:rsidRPr="00C34F11" w:rsidRDefault="00BE07AA" w:rsidP="00C34F11">
      <w:pPr>
        <w:spacing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00C34F11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Задание:</w:t>
      </w:r>
    </w:p>
    <w:p w:rsidR="00BE07AA" w:rsidRPr="00C34F11" w:rsidRDefault="00BE07AA" w:rsidP="00C34F11">
      <w:pPr>
        <w:pStyle w:val="a3"/>
        <w:numPr>
          <w:ilvl w:val="0"/>
          <w:numId w:val="2"/>
        </w:num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sz w:val="28"/>
          <w:szCs w:val="28"/>
          <w:lang w:val="ru-RU"/>
        </w:rPr>
        <w:t>Составить процедуру для определения наибольшего значения (</w:t>
      </w:r>
      <w:r w:rsidRPr="00C34F11">
        <w:rPr>
          <w:rFonts w:ascii="Times New Roman" w:hAnsi="Times New Roman" w:cs="Times New Roman"/>
          <w:sz w:val="28"/>
          <w:szCs w:val="28"/>
        </w:rPr>
        <w:t>PN</w:t>
      </w: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) произведений элементов каждой строки матрицы В(5,3). Элементы матрицы </w:t>
      </w:r>
      <w:proofErr w:type="gramStart"/>
      <w:r w:rsidRPr="00C34F11">
        <w:rPr>
          <w:rFonts w:ascii="Times New Roman" w:hAnsi="Times New Roman" w:cs="Times New Roman"/>
          <w:sz w:val="28"/>
          <w:szCs w:val="28"/>
          <w:lang w:val="ru-RU"/>
        </w:rPr>
        <w:t>В(</w:t>
      </w:r>
      <w:proofErr w:type="gramEnd"/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5, 3) заполнить случайными числами из интервала [1; 100].  </w:t>
      </w:r>
    </w:p>
    <w:p w:rsidR="00BE07AA" w:rsidRPr="00C34F11" w:rsidRDefault="00BE07AA" w:rsidP="00C34F11">
      <w:pPr>
        <w:pStyle w:val="a3"/>
        <w:numPr>
          <w:ilvl w:val="0"/>
          <w:numId w:val="2"/>
        </w:num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Привести в ответ а) значения элементов матрицы </w:t>
      </w:r>
      <w:proofErr w:type="gramStart"/>
      <w:r w:rsidRPr="00C34F11">
        <w:rPr>
          <w:rFonts w:ascii="Times New Roman" w:hAnsi="Times New Roman" w:cs="Times New Roman"/>
          <w:sz w:val="28"/>
          <w:szCs w:val="28"/>
          <w:lang w:val="ru-RU"/>
        </w:rPr>
        <w:t>В(</w:t>
      </w:r>
      <w:proofErr w:type="gramEnd"/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5, 3);  </w:t>
      </w:r>
    </w:p>
    <w:p w:rsidR="00BE07AA" w:rsidRPr="00C34F11" w:rsidRDefault="00BE07AA" w:rsidP="00C34F11">
      <w:pPr>
        <w:pStyle w:val="a3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Значение </w:t>
      </w:r>
      <w:r w:rsidRPr="00C34F11">
        <w:rPr>
          <w:rFonts w:ascii="Times New Roman" w:hAnsi="Times New Roman" w:cs="Times New Roman"/>
          <w:sz w:val="28"/>
          <w:szCs w:val="28"/>
        </w:rPr>
        <w:t>PN</w:t>
      </w:r>
      <w:r w:rsidRPr="00C34F11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BE07AA" w:rsidRPr="00C34F11" w:rsidRDefault="00BE07AA" w:rsidP="00C34F11">
      <w:pPr>
        <w:pStyle w:val="a3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 Значение </w:t>
      </w:r>
      <w:r w:rsidRPr="00C34F11">
        <w:rPr>
          <w:rFonts w:ascii="Times New Roman" w:hAnsi="Times New Roman" w:cs="Times New Roman"/>
          <w:sz w:val="28"/>
          <w:szCs w:val="28"/>
        </w:rPr>
        <w:t>k</w:t>
      </w:r>
      <w:r w:rsidRPr="00C34F1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E07AA" w:rsidRPr="00C34F11" w:rsidRDefault="00BE07AA" w:rsidP="00C34F11">
      <w:pPr>
        <w:pStyle w:val="a3"/>
        <w:numPr>
          <w:ilvl w:val="0"/>
          <w:numId w:val="2"/>
        </w:numPr>
        <w:spacing w:after="20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Полученное значение </w:t>
      </w:r>
      <w:r w:rsidRPr="00C34F11">
        <w:rPr>
          <w:rFonts w:ascii="Times New Roman" w:hAnsi="Times New Roman" w:cs="Times New Roman"/>
          <w:sz w:val="28"/>
          <w:szCs w:val="28"/>
        </w:rPr>
        <w:t>PN</w:t>
      </w:r>
      <w:r w:rsidRPr="00C34F11">
        <w:rPr>
          <w:rFonts w:ascii="Times New Roman" w:hAnsi="Times New Roman" w:cs="Times New Roman"/>
          <w:sz w:val="28"/>
          <w:szCs w:val="28"/>
          <w:lang w:val="ru-RU"/>
        </w:rPr>
        <w:t xml:space="preserve"> использовать при вычислении:</w:t>
      </w:r>
    </w:p>
    <w:p w:rsidR="00BE07AA" w:rsidRDefault="008876EE" w:rsidP="00C34F11">
      <w:pPr>
        <w:spacing w:after="200" w:line="240" w:lineRule="auto"/>
        <w:ind w:left="360"/>
        <w:jc w:val="both"/>
        <w:rPr>
          <w:sz w:val="28"/>
          <w:szCs w:val="28"/>
          <w:lang w:val="ru-RU"/>
        </w:rPr>
      </w:pPr>
      <w:r w:rsidRPr="0041161D">
        <w:rPr>
          <w:lang w:val="ru-RU"/>
        </w:rPr>
        <w:object w:dxaOrig="5177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51pt" o:ole="">
            <v:imagedata r:id="rId5" o:title=""/>
          </v:shape>
          <o:OLEObject Type="Embed" ProgID="Equation.DSMT4" ShapeID="_x0000_i1025" DrawAspect="Content" ObjectID="_1653120549" r:id="rId6"/>
        </w:object>
      </w:r>
    </w:p>
    <w:p w:rsidR="00BE07AA" w:rsidRPr="00C34F11" w:rsidRDefault="00BE07AA" w:rsidP="00C34F11">
      <w:pPr>
        <w:spacing w:after="20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C34F11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= 2,6</w:t>
      </w:r>
      <w:r w:rsidRPr="00C34F11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Pr="00C34F11">
        <w:rPr>
          <w:rFonts w:ascii="Times New Roman" w:hAnsi="Times New Roman" w:cs="Times New Roman"/>
          <w:i/>
          <w:iCs/>
          <w:sz w:val="28"/>
          <w:szCs w:val="28"/>
          <w:lang w:val="ru-RU"/>
        </w:rPr>
        <w:t>-4;</w:t>
      </w:r>
    </w:p>
    <w:p w:rsidR="00BE07AA" w:rsidRPr="00C34F11" w:rsidRDefault="00BE07AA" w:rsidP="00C34F11">
      <w:pPr>
        <w:spacing w:after="200" w:line="240" w:lineRule="auto"/>
        <w:ind w:left="360"/>
        <w:jc w:val="both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C34F1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C34F11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= 3.42, 11.2, 0.4, 6.23, 15.64;</w:t>
      </w:r>
    </w:p>
    <w:p w:rsidR="00BE07AA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Программная реализация</w:t>
      </w:r>
    </w:p>
    <w:p w:rsidR="00BE07AA" w:rsidRP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program</w:t>
      </w:r>
      <w:r w:rsidRPr="00C34F11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L</w:t>
      </w:r>
      <w:r w:rsidRPr="00C34F11">
        <w:rPr>
          <w:rFonts w:ascii="Courier New" w:hAnsi="Courier New" w:cs="Courier New"/>
          <w:color w:val="000000"/>
          <w:sz w:val="20"/>
          <w:szCs w:val="20"/>
        </w:rPr>
        <w:t>8_2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ype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arr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array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 w:rsidRPr="00BE07AA">
        <w:rPr>
          <w:rFonts w:ascii="Courier New" w:hAnsi="Courier New" w:cs="Courier New"/>
          <w:color w:val="006400"/>
          <w:sz w:val="20"/>
          <w:szCs w:val="20"/>
        </w:rPr>
        <w:t>1..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5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..3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8876EE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 xml:space="preserve">b: </w:t>
      </w:r>
      <w:proofErr w:type="spellStart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arr</w:t>
      </w:r>
      <w:proofErr w:type="spellEnd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c: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array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 w:rsidRPr="00BE07AA">
        <w:rPr>
          <w:rFonts w:ascii="Courier New" w:hAnsi="Courier New" w:cs="Courier New"/>
          <w:color w:val="006400"/>
          <w:sz w:val="20"/>
          <w:szCs w:val="20"/>
        </w:rPr>
        <w:t>1..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5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BE07AA">
        <w:rPr>
          <w:rFonts w:ascii="Courier New" w:hAnsi="Courier New" w:cs="Courier New"/>
          <w:color w:val="0000FF"/>
          <w:sz w:val="20"/>
          <w:szCs w:val="20"/>
        </w:rPr>
        <w:t xml:space="preserve">real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= (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3.4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1.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0.4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6.23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5.64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,j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N,k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const </w:t>
      </w:r>
    </w:p>
    <w:p w:rsidR="00BE07AA" w:rsidRP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ru-RU"/>
        </w:rPr>
        <w:t xml:space="preserve">    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 xml:space="preserve">m = </w:t>
      </w:r>
      <w:r w:rsidR="00BE07AA" w:rsidRPr="00BE07AA">
        <w:rPr>
          <w:rFonts w:ascii="Courier New" w:hAnsi="Courier New" w:cs="Courier New"/>
          <w:color w:val="006400"/>
          <w:sz w:val="20"/>
          <w:szCs w:val="20"/>
        </w:rPr>
        <w:t>2.6e-4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procedure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g(</w:t>
      </w:r>
      <w:proofErr w:type="spellStart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b:arr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PN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C34F11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BE07AA" w:rsidRP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8876EE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</w:t>
      </w:r>
      <w:proofErr w:type="spellStart"/>
      <w:proofErr w:type="gramStart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i,j</w:t>
      </w:r>
      <w:proofErr w:type="spellEnd"/>
      <w:proofErr w:type="gramEnd"/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 xml:space="preserve">: </w:t>
      </w:r>
      <w:r w:rsidR="00BE07AA" w:rsidRPr="00BE07AA">
        <w:rPr>
          <w:rFonts w:ascii="Courier New" w:hAnsi="Courier New" w:cs="Courier New"/>
          <w:color w:val="0000FF"/>
          <w:sz w:val="20"/>
          <w:szCs w:val="20"/>
        </w:rPr>
        <w:t>integer</w:t>
      </w:r>
      <w:r w:rsidR="00BE07AA"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: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N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5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do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j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3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do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P*b[i,j];  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if 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P&gt;PN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hen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PN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P; P:=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for </w:t>
      </w:r>
      <w:proofErr w:type="spellStart"/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: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5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BE07AA" w:rsidRPr="002A0028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BE07AA" w:rsidRPr="002A0028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for </w:t>
      </w:r>
      <w:proofErr w:type="gramStart"/>
      <w:r w:rsidRPr="002A0028">
        <w:rPr>
          <w:rFonts w:ascii="Courier New" w:hAnsi="Courier New" w:cs="Courier New"/>
          <w:color w:val="000000"/>
          <w:sz w:val="20"/>
          <w:szCs w:val="20"/>
        </w:rPr>
        <w:t>j :</w:t>
      </w:r>
      <w:proofErr w:type="gramEnd"/>
      <w:r w:rsidRPr="002A0028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2A0028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2A0028">
        <w:rPr>
          <w:rFonts w:ascii="Courier New" w:hAnsi="Courier New" w:cs="Courier New"/>
          <w:color w:val="006400"/>
          <w:sz w:val="20"/>
          <w:szCs w:val="20"/>
        </w:rPr>
        <w:t xml:space="preserve">3 </w:t>
      </w: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begin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b[</w:t>
      </w:r>
      <w:proofErr w:type="spellStart"/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, j] := random(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</w:t>
      </w: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100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write(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b[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, j]: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4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g(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b, PN);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>'Наибольшее произведение элементов строк: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 PN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 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BE07AA">
        <w:rPr>
          <w:rFonts w:ascii="Courier New" w:hAnsi="Courier New" w:cs="Courier New"/>
          <w:color w:val="006400"/>
          <w:sz w:val="20"/>
          <w:szCs w:val="20"/>
        </w:rPr>
        <w:t xml:space="preserve">5 </w:t>
      </w: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b/>
          <w:bCs/>
          <w:color w:val="000000"/>
          <w:sz w:val="20"/>
          <w:szCs w:val="20"/>
        </w:rPr>
        <w:lastRenderedPageBreak/>
        <w:t xml:space="preserve">  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k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k+ln(C[i])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BE07AA">
        <w:rPr>
          <w:rFonts w:ascii="Courier New" w:hAnsi="Courier New" w:cs="Courier New"/>
          <w:color w:val="000000"/>
          <w:sz w:val="20"/>
          <w:szCs w:val="20"/>
        </w:rPr>
        <w:t>k:=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k+sqrt(PN)*m/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BE07AA" w:rsidRP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BE07AA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BE07AA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BE07AA">
        <w:rPr>
          <w:rFonts w:ascii="Courier New" w:hAnsi="Courier New" w:cs="Courier New"/>
          <w:color w:val="000000"/>
          <w:sz w:val="20"/>
          <w:szCs w:val="20"/>
        </w:rPr>
        <w:t>(</w:t>
      </w:r>
      <w:r w:rsidRPr="00BE07AA">
        <w:rPr>
          <w:rFonts w:ascii="Courier New" w:hAnsi="Courier New" w:cs="Courier New"/>
          <w:color w:val="0000FF"/>
          <w:sz w:val="20"/>
          <w:szCs w:val="20"/>
        </w:rPr>
        <w:t>'k=</w:t>
      </w:r>
      <w:proofErr w:type="gramStart"/>
      <w:r w:rsidRPr="00BE07AA">
        <w:rPr>
          <w:rFonts w:ascii="Courier New" w:hAnsi="Courier New" w:cs="Courier New"/>
          <w:color w:val="0000FF"/>
          <w:sz w:val="20"/>
          <w:szCs w:val="20"/>
        </w:rPr>
        <w:t>'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,k</w:t>
      </w:r>
      <w:proofErr w:type="gramEnd"/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5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:</w:t>
      </w:r>
      <w:r w:rsidRPr="00BE07AA">
        <w:rPr>
          <w:rFonts w:ascii="Courier New" w:hAnsi="Courier New" w:cs="Courier New"/>
          <w:color w:val="006400"/>
          <w:sz w:val="20"/>
          <w:szCs w:val="20"/>
        </w:rPr>
        <w:t>2</w:t>
      </w:r>
      <w:r w:rsidRPr="00BE07AA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BE07AA" w:rsidRDefault="00BE07AA" w:rsidP="00C34F11">
      <w:pPr>
        <w:spacing w:after="200" w:line="240" w:lineRule="auto"/>
        <w:ind w:firstLine="567"/>
        <w:jc w:val="both"/>
        <w:rPr>
          <w:rFonts w:ascii="Courier New" w:hAnsi="Courier New" w:cs="Courier New"/>
          <w:color w:val="000000"/>
          <w:sz w:val="20"/>
          <w:szCs w:val="20"/>
          <w:lang w:val="ru-RU"/>
        </w:rPr>
      </w:pPr>
      <w:proofErr w:type="spellStart"/>
      <w:r>
        <w:rPr>
          <w:rFonts w:ascii="Courier New" w:hAnsi="Courier New" w:cs="Courier New"/>
          <w:b/>
          <w:bCs/>
          <w:color w:val="000000"/>
          <w:sz w:val="20"/>
          <w:szCs w:val="20"/>
          <w:lang w:val="ru-RU"/>
        </w:rPr>
        <w:t>end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.</w:t>
      </w:r>
    </w:p>
    <w:p w:rsidR="00BE07AA" w:rsidRDefault="00BE07AA" w:rsidP="00C34F11">
      <w:pPr>
        <w:spacing w:after="200" w:line="240" w:lineRule="auto"/>
        <w:ind w:firstLine="567"/>
        <w:jc w:val="both"/>
        <w:rPr>
          <w:rFonts w:ascii="Courier New" w:hAnsi="Courier New" w:cs="Courier New"/>
          <w:b/>
          <w:color w:val="000000"/>
          <w:sz w:val="28"/>
          <w:szCs w:val="20"/>
          <w:lang w:val="ru-RU"/>
        </w:rPr>
      </w:pPr>
      <w:r>
        <w:rPr>
          <w:rFonts w:ascii="Courier New" w:hAnsi="Courier New" w:cs="Courier New"/>
          <w:b/>
          <w:color w:val="000000"/>
          <w:sz w:val="28"/>
          <w:szCs w:val="20"/>
          <w:lang w:val="ru-RU"/>
        </w:rPr>
        <w:t>Ответ:</w:t>
      </w:r>
    </w:p>
    <w:p w:rsidR="00BE07AA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</w:t>
      </w:r>
      <w:proofErr w:type="gramStart"/>
      <w:r w:rsidR="00BE07AA">
        <w:rPr>
          <w:rFonts w:ascii="Courier New" w:hAnsi="Courier New" w:cs="Courier New"/>
          <w:sz w:val="20"/>
          <w:szCs w:val="20"/>
          <w:lang w:val="ru-RU"/>
        </w:rPr>
        <w:t>100  14</w:t>
      </w:r>
      <w:proofErr w:type="gramEnd"/>
      <w:r w:rsidR="00BE07AA">
        <w:rPr>
          <w:rFonts w:ascii="Courier New" w:hAnsi="Courier New" w:cs="Courier New"/>
          <w:sz w:val="20"/>
          <w:szCs w:val="20"/>
          <w:lang w:val="ru-RU"/>
        </w:rPr>
        <w:t xml:space="preserve">  53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90  64  25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49  77  55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88  55  43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 7  19  70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Наибольшее произведение элементов строк: 208120</w:t>
      </w: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</w:p>
    <w:p w:rsidR="00BE07AA" w:rsidRDefault="00BE07AA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k= 7.37</w:t>
      </w:r>
    </w:p>
    <w:p w:rsidR="00BE07AA" w:rsidRPr="00BE07AA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</w:p>
    <w:p w:rsidR="00BE07AA" w:rsidRDefault="00BE07AA" w:rsidP="00C34F11">
      <w:pPr>
        <w:spacing w:line="240" w:lineRule="auto"/>
        <w:rPr>
          <w:i/>
          <w:iCs/>
          <w:sz w:val="28"/>
          <w:szCs w:val="28"/>
          <w:lang w:val="ru-RU"/>
        </w:rPr>
      </w:pPr>
      <w:r>
        <w:rPr>
          <w:i/>
          <w:iCs/>
          <w:sz w:val="28"/>
          <w:szCs w:val="28"/>
          <w:lang w:val="ru-RU"/>
        </w:rPr>
        <w:br w:type="page"/>
      </w:r>
    </w:p>
    <w:p w:rsidR="00BE07AA" w:rsidRPr="00B66B42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lastRenderedPageBreak/>
        <w:t>Задание 3</w:t>
      </w:r>
    </w:p>
    <w:p w:rsidR="00003E77" w:rsidRDefault="00BE07AA" w:rsidP="00C34F11">
      <w:pPr>
        <w:pStyle w:val="a3"/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Задание:</w:t>
      </w:r>
      <w:r w:rsidR="00003E77" w:rsidRPr="00003E77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</w:t>
      </w:r>
      <w:r w:rsidR="00003E77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Составить</w:t>
      </w:r>
      <w:r w:rsidR="00003E77" w:rsidRPr="0041161D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подпрограмму–функцию для вычисления суммы (</w:t>
      </w:r>
      <w:r w:rsidR="00003E77" w:rsidRPr="0041161D">
        <w:rPr>
          <w:rFonts w:ascii="Times New Roman" w:eastAsia="Times New Roman" w:hAnsi="Times New Roman" w:cs="Times New Roman"/>
          <w:bCs/>
          <w:sz w:val="28"/>
          <w:szCs w:val="28"/>
        </w:rPr>
        <w:t>SA</w:t>
      </w:r>
      <w:r w:rsidR="00003E77" w:rsidRPr="0041161D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) значений среднего арифметического элементов каждого столбца матрицы А(3,4). </w:t>
      </w:r>
      <w:r w:rsidR="00003E77"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Элементы матрицы </w:t>
      </w:r>
      <w:proofErr w:type="gramStart"/>
      <w:r w:rsidR="00003E77"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А(</w:t>
      </w:r>
      <w:proofErr w:type="gramEnd"/>
      <w:r w:rsidR="00003E77"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3, 4) заполнить случайными числами из интервала [1; 9]. </w:t>
      </w:r>
    </w:p>
    <w:p w:rsidR="00003E77" w:rsidRPr="00F059BC" w:rsidRDefault="00003E77" w:rsidP="00C34F11">
      <w:pPr>
        <w:pStyle w:val="a3"/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В ответах привести:</w:t>
      </w:r>
    </w:p>
    <w:p w:rsidR="00003E77" w:rsidRPr="00F059BC" w:rsidRDefault="00003E77" w:rsidP="00C34F11">
      <w:pPr>
        <w:pStyle w:val="a3"/>
        <w:numPr>
          <w:ilvl w:val="0"/>
          <w:numId w:val="6"/>
        </w:numPr>
        <w:spacing w:line="240" w:lineRule="auto"/>
        <w:ind w:left="1985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Значения элементов матрицы </w:t>
      </w:r>
      <w:proofErr w:type="gramStart"/>
      <w:r w:rsidRPr="00F059BC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(</w:t>
      </w:r>
      <w:proofErr w:type="gramEnd"/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5, 3);</w:t>
      </w:r>
    </w:p>
    <w:p w:rsidR="00003E77" w:rsidRPr="00F059BC" w:rsidRDefault="00003E77" w:rsidP="00C34F11">
      <w:pPr>
        <w:numPr>
          <w:ilvl w:val="0"/>
          <w:numId w:val="6"/>
        </w:numPr>
        <w:spacing w:line="240" w:lineRule="auto"/>
        <w:ind w:left="1985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Значение </w:t>
      </w:r>
      <w:r w:rsidRPr="00F059BC">
        <w:rPr>
          <w:rFonts w:ascii="Times New Roman" w:eastAsia="Times New Roman" w:hAnsi="Times New Roman" w:cs="Times New Roman"/>
          <w:bCs/>
          <w:sz w:val="28"/>
          <w:szCs w:val="28"/>
        </w:rPr>
        <w:t>SA;</w:t>
      </w:r>
    </w:p>
    <w:p w:rsidR="00003E77" w:rsidRPr="00F059BC" w:rsidRDefault="00003E77" w:rsidP="00C34F11">
      <w:pPr>
        <w:numPr>
          <w:ilvl w:val="0"/>
          <w:numId w:val="6"/>
        </w:numPr>
        <w:spacing w:line="240" w:lineRule="auto"/>
        <w:ind w:left="1985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Значения элементов массива </w:t>
      </w:r>
      <w:r w:rsidRPr="00F059BC">
        <w:rPr>
          <w:rFonts w:ascii="Times New Roman" w:eastAsia="Times New Roman" w:hAnsi="Times New Roman" w:cs="Times New Roman"/>
          <w:bCs/>
          <w:sz w:val="28"/>
          <w:szCs w:val="28"/>
        </w:rPr>
        <w:t>Z.</w:t>
      </w:r>
    </w:p>
    <w:p w:rsidR="00003E77" w:rsidRPr="00F059BC" w:rsidRDefault="00003E77" w:rsidP="00C34F11">
      <w:pPr>
        <w:pStyle w:val="a3"/>
        <w:spacing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Значение </w:t>
      </w:r>
      <w:r w:rsidRPr="00F059BC">
        <w:rPr>
          <w:rFonts w:ascii="Times New Roman" w:eastAsia="Times New Roman" w:hAnsi="Times New Roman" w:cs="Times New Roman"/>
          <w:bCs/>
          <w:sz w:val="28"/>
          <w:szCs w:val="28"/>
        </w:rPr>
        <w:t>SA</w:t>
      </w:r>
      <w:r w:rsidRPr="00F059BC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использовать при вычислении:</w:t>
      </w:r>
    </w:p>
    <w:bookmarkStart w:id="0" w:name="_GoBack"/>
    <w:p w:rsidR="00003E77" w:rsidRDefault="008876EE" w:rsidP="00C34F11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00F059B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object w:dxaOrig="7464" w:dyaOrig="1747">
          <v:shape id="_x0000_i1026" type="#_x0000_t75" style="width:212.25pt;height:49.5pt" o:ole="">
            <v:imagedata r:id="rId7" o:title=""/>
          </v:shape>
          <o:OLEObject Type="Embed" ProgID="Equation.DSMT4" ShapeID="_x0000_i1026" DrawAspect="Content" ObjectID="_1653120550" r:id="rId8"/>
        </w:object>
      </w:r>
      <w:bookmarkEnd w:id="0"/>
    </w:p>
    <w:p w:rsidR="00003E77" w:rsidRPr="00003E77" w:rsidRDefault="00003E77" w:rsidP="00C34F11">
      <w:pPr>
        <w:spacing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</w:rPr>
        <w:t>b</w:t>
      </w:r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  <w:lang w:val="ru-RU"/>
        </w:rPr>
        <w:t xml:space="preserve"> = 0.294;</w:t>
      </w:r>
    </w:p>
    <w:p w:rsidR="00003E77" w:rsidRPr="00003E77" w:rsidRDefault="00003E77" w:rsidP="00C34F11">
      <w:pPr>
        <w:spacing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</w:rPr>
        <w:t>X</w:t>
      </w:r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  <w:lang w:val="ru-RU"/>
        </w:rPr>
        <w:t>[</w:t>
      </w:r>
      <w:proofErr w:type="spellStart"/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</w:rPr>
        <w:t>i</w:t>
      </w:r>
      <w:proofErr w:type="spellEnd"/>
      <w:r w:rsidRPr="00003E77">
        <w:rPr>
          <w:rFonts w:ascii="Times New Roman" w:eastAsia="Times New Roman" w:hAnsi="Times New Roman" w:cs="Times New Roman"/>
          <w:bCs/>
          <w:iCs/>
          <w:sz w:val="28"/>
          <w:szCs w:val="28"/>
          <w:lang w:val="ru-RU"/>
        </w:rPr>
        <w:t>] = 10, 20, 30, 40, 50;</w:t>
      </w:r>
    </w:p>
    <w:p w:rsidR="00BE07AA" w:rsidRDefault="00BE07AA" w:rsidP="00C34F11">
      <w:pPr>
        <w:spacing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BE07AA" w:rsidRDefault="00BE07AA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r w:rsidRPr="7D909D5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Программная реализация</w:t>
      </w:r>
    </w:p>
    <w:p w:rsidR="00003E77" w:rsidRPr="00C34F11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program</w:t>
      </w:r>
      <w:r w:rsidRPr="00C34F11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L</w:t>
      </w:r>
      <w:r w:rsidRPr="00C34F11">
        <w:rPr>
          <w:rFonts w:ascii="Courier New" w:hAnsi="Courier New" w:cs="Courier New"/>
          <w:color w:val="000000"/>
          <w:sz w:val="20"/>
          <w:szCs w:val="20"/>
        </w:rPr>
        <w:t>8_3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ype 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arr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array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 w:rsidRPr="00003E77">
        <w:rPr>
          <w:rFonts w:ascii="Courier New" w:hAnsi="Courier New" w:cs="Courier New"/>
          <w:color w:val="006400"/>
          <w:sz w:val="20"/>
          <w:szCs w:val="20"/>
        </w:rPr>
        <w:t>1..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>3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1..4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 arr1=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array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 w:rsidRPr="00003E77">
        <w:rPr>
          <w:rFonts w:ascii="Courier New" w:hAnsi="Courier New" w:cs="Courier New"/>
          <w:color w:val="006400"/>
          <w:sz w:val="20"/>
          <w:szCs w:val="20"/>
        </w:rPr>
        <w:t>1..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>5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003E77" w:rsidRPr="00003E77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8876EE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x:arr</w:t>
      </w:r>
      <w:proofErr w:type="gramEnd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1  = (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10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20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30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40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50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z: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array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 w:rsidRPr="00003E77">
        <w:rPr>
          <w:rFonts w:ascii="Courier New" w:hAnsi="Courier New" w:cs="Courier New"/>
          <w:color w:val="006400"/>
          <w:sz w:val="20"/>
          <w:szCs w:val="20"/>
        </w:rPr>
        <w:t>1..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>5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]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of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a:arr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i,j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: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A: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spellEnd"/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const </w:t>
      </w:r>
    </w:p>
    <w:p w:rsidR="00003E77" w:rsidRPr="00003E77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ru-RU"/>
        </w:rPr>
        <w:t xml:space="preserve">    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b=</w:t>
      </w:r>
      <w:r w:rsidR="00003E77" w:rsidRPr="00003E77">
        <w:rPr>
          <w:rFonts w:ascii="Courier New" w:hAnsi="Courier New" w:cs="Courier New"/>
          <w:color w:val="006400"/>
          <w:sz w:val="20"/>
          <w:szCs w:val="20"/>
        </w:rPr>
        <w:t>0.294</w:t>
      </w:r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unction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f(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a:arr</w:t>
      </w:r>
      <w:proofErr w:type="spellEnd"/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):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003E77" w:rsidRPr="00003E77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8876EE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spellStart"/>
      <w:proofErr w:type="gramStart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i,j</w:t>
      </w:r>
      <w:proofErr w:type="gramEnd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:</w:t>
      </w:r>
      <w:r w:rsidR="00003E77" w:rsidRPr="00003E77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spellEnd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,sr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: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>0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proofErr w:type="gramStart"/>
      <w:r w:rsidRPr="00003E77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>0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j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4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for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3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:=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s+a[i,j]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r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:=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s/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3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 s:=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0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:=</w:t>
      </w:r>
      <w:proofErr w:type="spellStart"/>
      <w:r w:rsidRPr="00003E77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+sr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unction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f2(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x:arr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1):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al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C34F11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var </w:t>
      </w:r>
    </w:p>
    <w:p w:rsidR="00003E77" w:rsidRPr="00003E77" w:rsidRDefault="00C34F11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8876EE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</w:t>
      </w:r>
      <w:proofErr w:type="gramStart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i:</w:t>
      </w:r>
      <w:r w:rsidR="00003E77" w:rsidRPr="00003E77">
        <w:rPr>
          <w:rFonts w:ascii="Courier New" w:hAnsi="Courier New" w:cs="Courier New"/>
          <w:color w:val="0000FF"/>
          <w:sz w:val="20"/>
          <w:szCs w:val="20"/>
        </w:rPr>
        <w:t>integer</w:t>
      </w:r>
      <w:proofErr w:type="gramEnd"/>
      <w:r w:rsidR="00003E77"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5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do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:=</w:t>
      </w:r>
      <w:proofErr w:type="spellStart"/>
      <w:r w:rsidRPr="00003E77">
        <w:rPr>
          <w:rFonts w:ascii="Courier New" w:hAnsi="Courier New" w:cs="Courier New"/>
          <w:color w:val="0000FF"/>
          <w:sz w:val="20"/>
          <w:szCs w:val="20"/>
        </w:rPr>
        <w:t>result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+x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]+b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lastRenderedPageBreak/>
        <w:t xml:space="preserve">  for </w:t>
      </w:r>
      <w:proofErr w:type="spellStart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: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3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for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j :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=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4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do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  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a[</w:t>
      </w:r>
      <w:proofErr w:type="spellStart"/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, j] := random(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1</w:t>
      </w: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9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    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write(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a[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, j]: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3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SA:=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f(a);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ru-RU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val="ru-RU"/>
        </w:rPr>
        <w:t>writel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val="ru-RU"/>
        </w:rPr>
        <w:t>(</w:t>
      </w:r>
      <w:proofErr w:type="gramEnd"/>
      <w:r>
        <w:rPr>
          <w:rFonts w:ascii="Courier New" w:hAnsi="Courier New" w:cs="Courier New"/>
          <w:color w:val="0000FF"/>
          <w:sz w:val="20"/>
          <w:szCs w:val="20"/>
          <w:lang w:val="ru-RU"/>
        </w:rPr>
        <w:t xml:space="preserve">'Сумма значений </w:t>
      </w:r>
      <w:proofErr w:type="spellStart"/>
      <w:r>
        <w:rPr>
          <w:rFonts w:ascii="Courier New" w:hAnsi="Courier New" w:cs="Courier New"/>
          <w:color w:val="0000FF"/>
          <w:sz w:val="20"/>
          <w:szCs w:val="20"/>
          <w:lang w:val="ru-RU"/>
        </w:rPr>
        <w:t>ср.арифметического</w:t>
      </w:r>
      <w:proofErr w:type="spellEnd"/>
      <w:r>
        <w:rPr>
          <w:rFonts w:ascii="Courier New" w:hAnsi="Courier New" w:cs="Courier New"/>
          <w:color w:val="0000FF"/>
          <w:sz w:val="20"/>
          <w:szCs w:val="20"/>
          <w:lang w:val="ru-RU"/>
        </w:rPr>
        <w:t xml:space="preserve"> столбцов = '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, SA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5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:</w:t>
      </w:r>
      <w:r>
        <w:rPr>
          <w:rFonts w:ascii="Courier New" w:hAnsi="Courier New" w:cs="Courier New"/>
          <w:color w:val="006400"/>
          <w:sz w:val="20"/>
          <w:szCs w:val="20"/>
          <w:lang w:val="ru-RU"/>
        </w:rPr>
        <w:t>2</w:t>
      </w:r>
      <w:r>
        <w:rPr>
          <w:rFonts w:ascii="Courier New" w:hAnsi="Courier New" w:cs="Courier New"/>
          <w:color w:val="000000"/>
          <w:sz w:val="20"/>
          <w:szCs w:val="20"/>
          <w:lang w:val="ru-RU"/>
        </w:rPr>
        <w:t>)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  <w:lang w:val="ru-RU"/>
        </w:rPr>
        <w:t xml:space="preserve">  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for </w:t>
      </w:r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i:=</w:t>
      </w:r>
      <w:proofErr w:type="gramEnd"/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1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to </w:t>
      </w:r>
      <w:r w:rsidRPr="00003E77">
        <w:rPr>
          <w:rFonts w:ascii="Courier New" w:hAnsi="Courier New" w:cs="Courier New"/>
          <w:color w:val="006400"/>
          <w:sz w:val="20"/>
          <w:szCs w:val="20"/>
        </w:rPr>
        <w:t xml:space="preserve">5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do begin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 xml:space="preserve">      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z[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]:=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>sqrt(x[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])/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b+SA</w:t>
      </w:r>
      <w:proofErr w:type="spellEnd"/>
      <w:r w:rsidRPr="00003E77">
        <w:rPr>
          <w:rFonts w:ascii="Courier New" w:hAnsi="Courier New" w:cs="Courier New"/>
          <w:color w:val="000000"/>
          <w:sz w:val="20"/>
          <w:szCs w:val="20"/>
        </w:rPr>
        <w:t>*sqrt(f2(x))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  write(z[</w:t>
      </w:r>
      <w:proofErr w:type="spellStart"/>
      <w:r w:rsidRPr="00003E77"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proofErr w:type="gramStart"/>
      <w:r w:rsidRPr="00003E77">
        <w:rPr>
          <w:rFonts w:ascii="Courier New" w:hAnsi="Courier New" w:cs="Courier New"/>
          <w:color w:val="000000"/>
          <w:sz w:val="20"/>
          <w:szCs w:val="20"/>
        </w:rPr>
        <w:t>]: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5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:</w:t>
      </w:r>
      <w:r w:rsidRPr="00003E77">
        <w:rPr>
          <w:rFonts w:ascii="Courier New" w:hAnsi="Courier New" w:cs="Courier New"/>
          <w:color w:val="006400"/>
          <w:sz w:val="20"/>
          <w:szCs w:val="20"/>
        </w:rPr>
        <w:t>2</w:t>
      </w:r>
      <w:proofErr w:type="gramEnd"/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 w:rsidRPr="00003E77">
        <w:rPr>
          <w:rFonts w:ascii="Courier New" w:hAnsi="Courier New" w:cs="Courier New"/>
          <w:color w:val="0000FF"/>
          <w:sz w:val="20"/>
          <w:szCs w:val="20"/>
        </w:rPr>
        <w:t>'  '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03E77" w:rsidRP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003E77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003E77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03E77" w:rsidRPr="002A0028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003E77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2A0028">
        <w:rPr>
          <w:rFonts w:ascii="Courier New" w:hAnsi="Courier New" w:cs="Courier New"/>
          <w:color w:val="000000"/>
          <w:sz w:val="20"/>
          <w:szCs w:val="20"/>
        </w:rPr>
        <w:t>writeln</w:t>
      </w:r>
      <w:proofErr w:type="spellEnd"/>
      <w:r w:rsidRPr="002A0028">
        <w:rPr>
          <w:rFonts w:ascii="Courier New" w:hAnsi="Courier New" w:cs="Courier New"/>
          <w:color w:val="000000"/>
          <w:sz w:val="20"/>
          <w:szCs w:val="20"/>
        </w:rPr>
        <w:t>(f2(x));</w:t>
      </w:r>
    </w:p>
    <w:p w:rsidR="00003E77" w:rsidRPr="002A0028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2A0028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Pr="002A0028">
        <w:rPr>
          <w:rFonts w:ascii="Courier New" w:hAnsi="Courier New" w:cs="Courier New"/>
          <w:b/>
          <w:bCs/>
          <w:color w:val="000000"/>
          <w:sz w:val="20"/>
          <w:szCs w:val="20"/>
        </w:rPr>
        <w:t>end</w:t>
      </w:r>
      <w:r w:rsidRPr="002A0028">
        <w:rPr>
          <w:rFonts w:ascii="Courier New" w:hAnsi="Courier New" w:cs="Courier New"/>
          <w:color w:val="000000"/>
          <w:sz w:val="20"/>
          <w:szCs w:val="20"/>
        </w:rPr>
        <w:t>.</w:t>
      </w:r>
    </w:p>
    <w:p w:rsidR="00003E77" w:rsidRPr="002A0028" w:rsidRDefault="00003E77" w:rsidP="00C34F11">
      <w:pPr>
        <w:spacing w:after="0" w:line="240" w:lineRule="auto"/>
        <w:ind w:firstLine="567"/>
        <w:jc w:val="both"/>
        <w:rPr>
          <w:rFonts w:ascii="Courier New" w:hAnsi="Courier New" w:cs="Courier New"/>
          <w:color w:val="000000"/>
          <w:sz w:val="28"/>
          <w:szCs w:val="20"/>
        </w:rPr>
      </w:pPr>
      <w:r w:rsidRPr="002A0028">
        <w:rPr>
          <w:rFonts w:ascii="Courier New" w:hAnsi="Courier New" w:cs="Courier New"/>
          <w:color w:val="000000"/>
          <w:sz w:val="28"/>
          <w:szCs w:val="20"/>
        </w:rPr>
        <w:t xml:space="preserve">    </w:t>
      </w:r>
    </w:p>
    <w:p w:rsidR="00003E77" w:rsidRPr="002A0028" w:rsidRDefault="00003E77" w:rsidP="00C34F11">
      <w:pPr>
        <w:spacing w:after="0" w:line="240" w:lineRule="auto"/>
        <w:ind w:firstLine="567"/>
        <w:jc w:val="both"/>
        <w:rPr>
          <w:rFonts w:ascii="Courier New" w:hAnsi="Courier New" w:cs="Courier New"/>
          <w:b/>
          <w:color w:val="000000"/>
          <w:sz w:val="28"/>
          <w:szCs w:val="20"/>
        </w:rPr>
      </w:pPr>
      <w:r w:rsidRPr="00003E77">
        <w:rPr>
          <w:rFonts w:ascii="Courier New" w:hAnsi="Courier New" w:cs="Courier New"/>
          <w:b/>
          <w:color w:val="000000"/>
          <w:sz w:val="28"/>
          <w:szCs w:val="20"/>
          <w:lang w:val="ru-RU"/>
        </w:rPr>
        <w:t>Ответ</w:t>
      </w:r>
      <w:r w:rsidRPr="002A0028">
        <w:rPr>
          <w:rFonts w:ascii="Courier New" w:hAnsi="Courier New" w:cs="Courier New"/>
          <w:b/>
          <w:color w:val="000000"/>
          <w:sz w:val="28"/>
          <w:szCs w:val="20"/>
        </w:rPr>
        <w:t>: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 w:rsidRPr="002A0028">
        <w:rPr>
          <w:rFonts w:ascii="Courier New" w:hAnsi="Courier New" w:cs="Courier New"/>
          <w:sz w:val="20"/>
          <w:szCs w:val="20"/>
        </w:rPr>
        <w:t xml:space="preserve">  </w:t>
      </w:r>
      <w:r>
        <w:rPr>
          <w:rFonts w:ascii="Courier New" w:hAnsi="Courier New" w:cs="Courier New"/>
          <w:sz w:val="20"/>
          <w:szCs w:val="20"/>
          <w:lang w:val="ru-RU"/>
        </w:rPr>
        <w:t>4  3  1  8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2  7  9  3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  2  5  6  1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 xml:space="preserve">Сумма значений </w:t>
      </w:r>
      <w:proofErr w:type="spellStart"/>
      <w:r>
        <w:rPr>
          <w:rFonts w:ascii="Courier New" w:hAnsi="Courier New" w:cs="Courier New"/>
          <w:sz w:val="20"/>
          <w:szCs w:val="20"/>
          <w:lang w:val="ru-RU"/>
        </w:rPr>
        <w:t>ср.арифметического</w:t>
      </w:r>
      <w:proofErr w:type="spellEnd"/>
      <w:r>
        <w:rPr>
          <w:rFonts w:ascii="Courier New" w:hAnsi="Courier New" w:cs="Courier New"/>
          <w:sz w:val="20"/>
          <w:szCs w:val="20"/>
          <w:lang w:val="ru-RU"/>
        </w:rPr>
        <w:t xml:space="preserve"> столбцов = 17.00</w:t>
      </w: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</w:p>
    <w:p w:rsidR="00003E77" w:rsidRDefault="00003E77" w:rsidP="00C34F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ascii="Courier New" w:hAnsi="Courier New" w:cs="Courier New"/>
          <w:sz w:val="20"/>
          <w:szCs w:val="20"/>
          <w:lang w:val="ru-RU"/>
        </w:rPr>
        <w:t>219.98  224.44  227.85  230.74  233.28  151.47</w:t>
      </w:r>
    </w:p>
    <w:p w:rsidR="00003E77" w:rsidRDefault="00003E77" w:rsidP="00C34F11">
      <w:pPr>
        <w:spacing w:after="20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</w:p>
    <w:p w:rsidR="00B807AB" w:rsidRDefault="00B807AB" w:rsidP="00C34F11">
      <w:pPr>
        <w:spacing w:line="240" w:lineRule="auto"/>
        <w:rPr>
          <w:i/>
          <w:iCs/>
          <w:sz w:val="28"/>
          <w:szCs w:val="28"/>
          <w:lang w:val="ru-RU"/>
        </w:rPr>
      </w:pPr>
      <w:r>
        <w:rPr>
          <w:i/>
          <w:iCs/>
          <w:sz w:val="28"/>
          <w:szCs w:val="28"/>
          <w:lang w:val="ru-RU"/>
        </w:rPr>
        <w:br w:type="page"/>
      </w:r>
    </w:p>
    <w:p w:rsidR="00B807AB" w:rsidRDefault="00B807AB" w:rsidP="00C34F11">
      <w:pPr>
        <w:spacing w:after="20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34F11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Выводы</w:t>
      </w:r>
    </w:p>
    <w:p w:rsidR="00C34F11" w:rsidRPr="00C34F11" w:rsidRDefault="00C34F11" w:rsidP="00C34F11">
      <w:pPr>
        <w:spacing w:after="200" w:line="24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B807AB" w:rsidRPr="00C34F11" w:rsidRDefault="00C34F11" w:rsidP="00C34F11">
      <w:pPr>
        <w:spacing w:after="20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В ходе лабораторной</w:t>
      </w:r>
      <w:r w:rsidR="00B807AB" w:rsidRPr="00C34F1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боты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олучены навыки</w:t>
      </w:r>
      <w:r w:rsidR="00B807AB" w:rsidRPr="00C34F1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B807AB" w:rsidRPr="00C34F11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составл</w:t>
      </w:r>
      <w:r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ения</w:t>
      </w:r>
      <w:r w:rsidR="00B807AB" w:rsidRPr="00C34F11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программы с использованием массивов как формальных параметров подпрограмм</w:t>
      </w:r>
      <w:r w:rsidR="00B807AB" w:rsidRPr="00C34F1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E07AA" w:rsidRPr="00BE07AA" w:rsidRDefault="00BE07AA" w:rsidP="00B807AB">
      <w:pPr>
        <w:spacing w:after="200" w:line="360" w:lineRule="auto"/>
        <w:ind w:left="360"/>
        <w:jc w:val="center"/>
        <w:rPr>
          <w:i/>
          <w:iCs/>
          <w:sz w:val="28"/>
          <w:szCs w:val="28"/>
          <w:lang w:val="ru-RU"/>
        </w:rPr>
      </w:pPr>
    </w:p>
    <w:sectPr w:rsidR="00BE07AA" w:rsidRPr="00BE07AA" w:rsidSect="00C34F11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076E49"/>
    <w:multiLevelType w:val="hybridMultilevel"/>
    <w:tmpl w:val="BB4E39D6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4A383A"/>
    <w:multiLevelType w:val="hybridMultilevel"/>
    <w:tmpl w:val="5FC0C21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F3F5FE1"/>
    <w:multiLevelType w:val="hybridMultilevel"/>
    <w:tmpl w:val="1250EBD2"/>
    <w:lvl w:ilvl="0" w:tplc="7E889A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6D43AB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0AB86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E0110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FBCEA7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FCE206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D29FB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4780AD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91A0BB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1932954"/>
    <w:multiLevelType w:val="hybridMultilevel"/>
    <w:tmpl w:val="CB7838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84237C"/>
    <w:multiLevelType w:val="hybridMultilevel"/>
    <w:tmpl w:val="F28EC476"/>
    <w:lvl w:ilvl="0" w:tplc="81F62E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11A06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69C624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D40FBA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8BA93B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3C80F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3D280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8508BD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ACC6F4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56466DA"/>
    <w:multiLevelType w:val="hybridMultilevel"/>
    <w:tmpl w:val="2F182558"/>
    <w:lvl w:ilvl="0" w:tplc="6624D2A8">
      <w:start w:val="2"/>
      <w:numFmt w:val="lowerLetter"/>
      <w:lvlText w:val="%1)"/>
      <w:lvlJc w:val="left"/>
      <w:pPr>
        <w:ind w:left="33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093" w:hanging="360"/>
      </w:pPr>
    </w:lvl>
    <w:lvl w:ilvl="2" w:tplc="0419001B" w:tentative="1">
      <w:start w:val="1"/>
      <w:numFmt w:val="lowerRoman"/>
      <w:lvlText w:val="%3."/>
      <w:lvlJc w:val="right"/>
      <w:pPr>
        <w:ind w:left="4813" w:hanging="180"/>
      </w:pPr>
    </w:lvl>
    <w:lvl w:ilvl="3" w:tplc="0419000F" w:tentative="1">
      <w:start w:val="1"/>
      <w:numFmt w:val="decimal"/>
      <w:lvlText w:val="%4."/>
      <w:lvlJc w:val="left"/>
      <w:pPr>
        <w:ind w:left="5533" w:hanging="360"/>
      </w:pPr>
    </w:lvl>
    <w:lvl w:ilvl="4" w:tplc="04190019" w:tentative="1">
      <w:start w:val="1"/>
      <w:numFmt w:val="lowerLetter"/>
      <w:lvlText w:val="%5."/>
      <w:lvlJc w:val="left"/>
      <w:pPr>
        <w:ind w:left="6253" w:hanging="360"/>
      </w:pPr>
    </w:lvl>
    <w:lvl w:ilvl="5" w:tplc="0419001B" w:tentative="1">
      <w:start w:val="1"/>
      <w:numFmt w:val="lowerRoman"/>
      <w:lvlText w:val="%6."/>
      <w:lvlJc w:val="right"/>
      <w:pPr>
        <w:ind w:left="6973" w:hanging="180"/>
      </w:pPr>
    </w:lvl>
    <w:lvl w:ilvl="6" w:tplc="0419000F" w:tentative="1">
      <w:start w:val="1"/>
      <w:numFmt w:val="decimal"/>
      <w:lvlText w:val="%7."/>
      <w:lvlJc w:val="left"/>
      <w:pPr>
        <w:ind w:left="7693" w:hanging="360"/>
      </w:pPr>
    </w:lvl>
    <w:lvl w:ilvl="7" w:tplc="04190019" w:tentative="1">
      <w:start w:val="1"/>
      <w:numFmt w:val="lowerLetter"/>
      <w:lvlText w:val="%8."/>
      <w:lvlJc w:val="left"/>
      <w:pPr>
        <w:ind w:left="8413" w:hanging="360"/>
      </w:pPr>
    </w:lvl>
    <w:lvl w:ilvl="8" w:tplc="0419001B" w:tentative="1">
      <w:start w:val="1"/>
      <w:numFmt w:val="lowerRoman"/>
      <w:lvlText w:val="%9."/>
      <w:lvlJc w:val="right"/>
      <w:pPr>
        <w:ind w:left="9133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07AA"/>
    <w:rsid w:val="00003E77"/>
    <w:rsid w:val="002A0028"/>
    <w:rsid w:val="0072050E"/>
    <w:rsid w:val="008876EE"/>
    <w:rsid w:val="00B807AB"/>
    <w:rsid w:val="00BE07AA"/>
    <w:rsid w:val="00C34F11"/>
    <w:rsid w:val="00DA37EC"/>
    <w:rsid w:val="00F03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9A2BAD1-C082-459D-ADA3-A4D92AB6C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E07AA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07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735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650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16916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0804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79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8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31</Words>
  <Characters>5313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Vyacheslav</cp:lastModifiedBy>
  <cp:revision>3</cp:revision>
  <dcterms:created xsi:type="dcterms:W3CDTF">2020-06-07T15:18:00Z</dcterms:created>
  <dcterms:modified xsi:type="dcterms:W3CDTF">2020-06-08T04:23:00Z</dcterms:modified>
</cp:coreProperties>
</file>